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56" r:id="rId5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24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12DE-F24E-4F1B-87C0-D72FCCFE0C68}" type="datetimeFigureOut">
              <a:rPr kumimoji="1" lang="ja-JP" altLang="en-US" smtClean="0"/>
              <a:pPr/>
              <a:t>2011/11/1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2B732-B757-4858-A65F-FE67DBD6CB10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12DE-F24E-4F1B-87C0-D72FCCFE0C68}" type="datetimeFigureOut">
              <a:rPr kumimoji="1" lang="ja-JP" altLang="en-US" smtClean="0"/>
              <a:pPr/>
              <a:t>2011/11/1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2B732-B757-4858-A65F-FE67DBD6CB10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12DE-F24E-4F1B-87C0-D72FCCFE0C68}" type="datetimeFigureOut">
              <a:rPr kumimoji="1" lang="ja-JP" altLang="en-US" smtClean="0"/>
              <a:pPr/>
              <a:t>2011/11/1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2B732-B757-4858-A65F-FE67DBD6CB10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12DE-F24E-4F1B-87C0-D72FCCFE0C68}" type="datetimeFigureOut">
              <a:rPr kumimoji="1" lang="ja-JP" altLang="en-US" smtClean="0"/>
              <a:pPr/>
              <a:t>2011/11/1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2B732-B757-4858-A65F-FE67DBD6CB10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12DE-F24E-4F1B-87C0-D72FCCFE0C68}" type="datetimeFigureOut">
              <a:rPr kumimoji="1" lang="ja-JP" altLang="en-US" smtClean="0"/>
              <a:pPr/>
              <a:t>2011/11/1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2B732-B757-4858-A65F-FE67DBD6CB10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12DE-F24E-4F1B-87C0-D72FCCFE0C68}" type="datetimeFigureOut">
              <a:rPr kumimoji="1" lang="ja-JP" altLang="en-US" smtClean="0"/>
              <a:pPr/>
              <a:t>2011/11/15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2B732-B757-4858-A65F-FE67DBD6CB10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12DE-F24E-4F1B-87C0-D72FCCFE0C68}" type="datetimeFigureOut">
              <a:rPr kumimoji="1" lang="ja-JP" altLang="en-US" smtClean="0"/>
              <a:pPr/>
              <a:t>2011/11/15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2B732-B757-4858-A65F-FE67DBD6CB10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12DE-F24E-4F1B-87C0-D72FCCFE0C68}" type="datetimeFigureOut">
              <a:rPr kumimoji="1" lang="ja-JP" altLang="en-US" smtClean="0"/>
              <a:pPr/>
              <a:t>2011/11/15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2B732-B757-4858-A65F-FE67DBD6CB10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12DE-F24E-4F1B-87C0-D72FCCFE0C68}" type="datetimeFigureOut">
              <a:rPr kumimoji="1" lang="ja-JP" altLang="en-US" smtClean="0"/>
              <a:pPr/>
              <a:t>2011/11/15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2B732-B757-4858-A65F-FE67DBD6CB10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12DE-F24E-4F1B-87C0-D72FCCFE0C68}" type="datetimeFigureOut">
              <a:rPr kumimoji="1" lang="ja-JP" altLang="en-US" smtClean="0"/>
              <a:pPr/>
              <a:t>2011/11/15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2B732-B757-4858-A65F-FE67DBD6CB10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B12DE-F24E-4F1B-87C0-D72FCCFE0C68}" type="datetimeFigureOut">
              <a:rPr kumimoji="1" lang="ja-JP" altLang="en-US" smtClean="0"/>
              <a:pPr/>
              <a:t>2011/11/15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2B732-B757-4858-A65F-FE67DBD6CB10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BB12DE-F24E-4F1B-87C0-D72FCCFE0C68}" type="datetimeFigureOut">
              <a:rPr kumimoji="1" lang="ja-JP" altLang="en-US" smtClean="0"/>
              <a:pPr/>
              <a:t>2011/11/1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62B732-B757-4858-A65F-FE67DBD6CB10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115616" y="548680"/>
          <a:ext cx="3028950" cy="1695450"/>
        </p:xfrm>
        <a:graphic>
          <a:graphicData uri="http://schemas.openxmlformats.org/presentationml/2006/ole">
            <p:oleObj spid="_x0000_s14346" name="Chem3D XML" r:id="rId3" imgW="3028849" imgH="1695397" progId="Chem3D.Document.9">
              <p:embed/>
            </p:oleObj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1691680" y="2420888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PCB-118</a:t>
            </a:r>
            <a:endParaRPr kumimoji="1" lang="ja-JP" altLang="en-US" dirty="0"/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187624" y="3068960"/>
          <a:ext cx="3028950" cy="1857375"/>
        </p:xfrm>
        <a:graphic>
          <a:graphicData uri="http://schemas.openxmlformats.org/presentationml/2006/ole">
            <p:oleObj spid="_x0000_s14347" name="Chem3D XML" r:id="rId4" imgW="3028849" imgH="1857507" progId="Chem3D.Document.9">
              <p:embed/>
            </p:oleObj>
          </a:graphicData>
        </a:graphic>
      </p:graphicFrame>
      <p:sp>
        <p:nvSpPr>
          <p:cNvPr id="17" name="テキスト ボックス 16"/>
          <p:cNvSpPr txBox="1"/>
          <p:nvPr/>
        </p:nvSpPr>
        <p:spPr>
          <a:xfrm>
            <a:off x="1835696" y="5229200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3-HO-CB-118</a:t>
            </a:r>
            <a:endParaRPr kumimoji="1" lang="ja-JP" altLang="en-US" dirty="0"/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5364088" y="3212976"/>
          <a:ext cx="2889250" cy="1455737"/>
        </p:xfrm>
        <a:graphic>
          <a:graphicData uri="http://schemas.openxmlformats.org/presentationml/2006/ole">
            <p:oleObj spid="_x0000_s14348" name="CS ChemDraw Drawing" r:id="rId5" imgW="2888857" imgH="1455205" progId="ChemDraw.Document.6.0">
              <p:embed/>
            </p:oleObj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5148064" y="764704"/>
          <a:ext cx="2889250" cy="1455737"/>
        </p:xfrm>
        <a:graphic>
          <a:graphicData uri="http://schemas.openxmlformats.org/presentationml/2006/ole">
            <p:oleObj spid="_x0000_s14349" name="CS ChemDraw Drawing" r:id="rId6" imgW="2888857" imgH="1455205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5796136" y="692696"/>
          <a:ext cx="2178050" cy="1658937"/>
        </p:xfrm>
        <a:graphic>
          <a:graphicData uri="http://schemas.openxmlformats.org/presentationml/2006/ole">
            <p:oleObj spid="_x0000_s15366" name="CS ChemDraw Drawing" r:id="rId3" imgW="2177567" imgH="1659463" progId="ChemDraw.Document.6.0">
              <p:embed/>
            </p:oleObj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3419872" y="1484784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/>
              <a:t>trans</a:t>
            </a:r>
            <a:r>
              <a:rPr kumimoji="1" lang="en-US" altLang="ja-JP" dirty="0" smtClean="0"/>
              <a:t>-chlordane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23528" y="764704"/>
          <a:ext cx="2733675" cy="2219325"/>
        </p:xfrm>
        <a:graphic>
          <a:graphicData uri="http://schemas.openxmlformats.org/presentationml/2006/ole">
            <p:oleObj spid="_x0000_s15367" name="Chem3D XML" r:id="rId4" imgW="2733759" imgH="2219282" progId="Chem3D.Document.9">
              <p:embed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724128" y="3861048"/>
          <a:ext cx="2178050" cy="1658937"/>
        </p:xfrm>
        <a:graphic>
          <a:graphicData uri="http://schemas.openxmlformats.org/presentationml/2006/ole">
            <p:oleObj spid="_x0000_s15368" name="CS ChemDraw Drawing" r:id="rId5" imgW="2177297" imgH="1659193" progId="ChemDraw.Document.6.0">
              <p:embed/>
            </p:oleObj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3419872" y="4581128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err="1" smtClean="0"/>
              <a:t>cis</a:t>
            </a:r>
            <a:r>
              <a:rPr kumimoji="1" lang="en-US" altLang="ja-JP" dirty="0" smtClean="0"/>
              <a:t>-chlordane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395536" y="3717032"/>
          <a:ext cx="2571750" cy="2228850"/>
        </p:xfrm>
        <a:graphic>
          <a:graphicData uri="http://schemas.openxmlformats.org/presentationml/2006/ole">
            <p:oleObj spid="_x0000_s15369" name="Chem3D XML" r:id="rId6" imgW="2571649" imgH="2228738" progId="Chem3D.Document.9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0" name="Picture 6" descr="C:\Users\PCB\Downloads\520px-Beta_D-Glucuronic_acid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1680" y="476672"/>
            <a:ext cx="4953000" cy="2095500"/>
          </a:xfrm>
          <a:prstGeom prst="rect">
            <a:avLst/>
          </a:prstGeom>
          <a:noFill/>
        </p:spPr>
      </p:pic>
      <p:sp>
        <p:nvSpPr>
          <p:cNvPr id="10" name="正方形/長方形 9"/>
          <p:cNvSpPr/>
          <p:nvPr/>
        </p:nvSpPr>
        <p:spPr>
          <a:xfrm>
            <a:off x="2987824" y="2996952"/>
            <a:ext cx="1670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/>
              <a:t>D-</a:t>
            </a:r>
            <a:r>
              <a:rPr lang="ja-JP" altLang="en-US" b="1" dirty="0" smtClean="0"/>
              <a:t>グルクロン</a:t>
            </a:r>
            <a:r>
              <a:rPr lang="ja-JP" altLang="en-US" b="1" dirty="0" smtClean="0"/>
              <a:t>酸</a:t>
            </a:r>
            <a:endParaRPr lang="ja-JP" altLang="en-US" b="1" dirty="0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339752" y="3645024"/>
          <a:ext cx="1973263" cy="1658937"/>
        </p:xfrm>
        <a:graphic>
          <a:graphicData uri="http://schemas.openxmlformats.org/presentationml/2006/ole">
            <p:oleObj spid="_x0000_s16391" name="CS ChemDraw Drawing" r:id="rId4" imgW="1973108" imgH="165919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27584" y="188640"/>
          <a:ext cx="2862263" cy="1279525"/>
        </p:xfrm>
        <a:graphic>
          <a:graphicData uri="http://schemas.openxmlformats.org/presentationml/2006/ole">
            <p:oleObj spid="_x0000_s1026" name="CS ChemDraw Drawing" r:id="rId3" imgW="2861613" imgH="1279856" progId="ChemDraw.Document.6.0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27584" y="1628800"/>
          <a:ext cx="2862263" cy="1660525"/>
        </p:xfrm>
        <a:graphic>
          <a:graphicData uri="http://schemas.openxmlformats.org/presentationml/2006/ole">
            <p:oleObj spid="_x0000_s1027" name="CS ChemDraw Drawing" r:id="rId4" imgW="2861613" imgH="1660814" progId="ChemDraw.Document.6.0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27584" y="3429000"/>
          <a:ext cx="2862263" cy="1279525"/>
        </p:xfrm>
        <a:graphic>
          <a:graphicData uri="http://schemas.openxmlformats.org/presentationml/2006/ole">
            <p:oleObj spid="_x0000_s1028" name="CS ChemDraw Drawing" r:id="rId5" imgW="2861613" imgH="1279856" progId="ChemDraw.Document.6.0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27584" y="5013176"/>
          <a:ext cx="2862263" cy="1660525"/>
        </p:xfrm>
        <a:graphic>
          <a:graphicData uri="http://schemas.openxmlformats.org/presentationml/2006/ole">
            <p:oleObj spid="_x0000_s1029" name="CS ChemDraw Drawing" r:id="rId6" imgW="2861613" imgH="1660814" progId="ChemDraw.Document.6.0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318249" y="330116"/>
          <a:ext cx="2214191" cy="989816"/>
        </p:xfrm>
        <a:graphic>
          <a:graphicData uri="http://schemas.openxmlformats.org/presentationml/2006/ole">
            <p:oleObj spid="_x0000_s1030" name="CS ChemDraw Drawing" r:id="rId7" imgW="2861613" imgH="1279856" progId="ChemDraw.Document.6.0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6318249" y="1856244"/>
          <a:ext cx="2214190" cy="1284550"/>
        </p:xfrm>
        <a:graphic>
          <a:graphicData uri="http://schemas.openxmlformats.org/presentationml/2006/ole">
            <p:oleObj spid="_x0000_s1031" name="CS ChemDraw Drawing" r:id="rId8" imgW="2861613" imgH="1660814" progId="ChemDraw.Document.6.0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6318249" y="3570203"/>
          <a:ext cx="2214190" cy="989816"/>
        </p:xfrm>
        <a:graphic>
          <a:graphicData uri="http://schemas.openxmlformats.org/presentationml/2006/ole">
            <p:oleObj spid="_x0000_s1032" name="CS ChemDraw Drawing" r:id="rId9" imgW="2861613" imgH="1279856" progId="ChemDraw.Document.6.0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6318249" y="5240794"/>
          <a:ext cx="2214190" cy="1284550"/>
        </p:xfrm>
        <a:graphic>
          <a:graphicData uri="http://schemas.openxmlformats.org/presentationml/2006/ole">
            <p:oleObj spid="_x0000_s1033" name="CS ChemDraw Drawing" r:id="rId10" imgW="2861613" imgH="1660814" progId="ChemDraw.Document.6.0">
              <p:embed/>
            </p:oleObj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4283968" y="692696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DE-47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355976" y="220486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DE-99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283968" y="400506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DE-100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355976" y="558924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DE-153</a:t>
            </a:r>
            <a:endParaRPr kumimoji="1" lang="ja-JP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</TotalTime>
  <Words>11</Words>
  <Application>Microsoft Office PowerPoint</Application>
  <PresentationFormat>画面に合わせる (4:3)</PresentationFormat>
  <Paragraphs>9</Paragraphs>
  <Slides>4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</vt:i4>
      </vt:variant>
    </vt:vector>
  </HeadingPairs>
  <TitlesOfParts>
    <vt:vector size="7" baseType="lpstr">
      <vt:lpstr>Office テーマ</vt:lpstr>
      <vt:lpstr>CS ChemDraw Drawing</vt:lpstr>
      <vt:lpstr>CS Chem3D Model</vt:lpstr>
      <vt:lpstr>スライド 1</vt:lpstr>
      <vt:lpstr>スライド 2</vt:lpstr>
      <vt:lpstr>スライド 3</vt:lpstr>
      <vt:lpstr>スライド 4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PCB</dc:creator>
  <cp:lastModifiedBy>PCB</cp:lastModifiedBy>
  <cp:revision>9</cp:revision>
  <dcterms:created xsi:type="dcterms:W3CDTF">2011-11-15T08:34:58Z</dcterms:created>
  <dcterms:modified xsi:type="dcterms:W3CDTF">2011-11-15T09:54:04Z</dcterms:modified>
</cp:coreProperties>
</file>